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1804345" w14:textId="3EFACD61" w:rsidR="00A556CE" w:rsidRPr="00EA79C7" w:rsidRDefault="00A556CE">
      <w:pPr>
        <w:rPr>
          <w:sz w:val="28"/>
          <w:szCs w:val="28"/>
        </w:rPr>
      </w:pPr>
      <w:r w:rsidRPr="00EA79C7">
        <w:rPr>
          <w:rFonts w:hint="eastAsia"/>
          <w:sz w:val="28"/>
          <w:szCs w:val="28"/>
        </w:rPr>
        <w:t>收益率</w:t>
      </w:r>
    </w:p>
    <w:p w14:paraId="5E58DF3A" w14:textId="03691611" w:rsidR="00615FA2" w:rsidRPr="00EA79C7" w:rsidRDefault="00A556CE">
      <w:r w:rsidRPr="00EA79C7">
        <w:rPr>
          <w:position w:val="-30"/>
        </w:rPr>
        <w:object w:dxaOrig="2580" w:dyaOrig="680" w14:anchorId="0C0C51B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2" type="#_x0000_t75" style="width:129pt;height:33.75pt" o:ole="">
            <v:imagedata r:id="rId6" o:title=""/>
          </v:shape>
          <o:OLEObject Type="Embed" ProgID="Equation.DSMT4" ShapeID="_x0000_i1062" DrawAspect="Content" ObjectID="_1766853895" r:id="rId7"/>
        </w:object>
      </w:r>
    </w:p>
    <w:p w14:paraId="042FE3DD" w14:textId="7A0ED2E3" w:rsidR="00A556CE" w:rsidRPr="00EA79C7" w:rsidRDefault="00A556CE">
      <w:pPr>
        <w:rPr>
          <w:sz w:val="28"/>
          <w:szCs w:val="28"/>
        </w:rPr>
      </w:pPr>
      <w:r w:rsidRPr="00EA79C7">
        <w:rPr>
          <w:rFonts w:hint="eastAsia"/>
          <w:sz w:val="28"/>
          <w:szCs w:val="28"/>
        </w:rPr>
        <w:t>买入策略</w:t>
      </w:r>
    </w:p>
    <w:p w14:paraId="25BD406F" w14:textId="083086A2" w:rsidR="00A556CE" w:rsidRPr="00EA79C7" w:rsidRDefault="00A556CE">
      <w:r w:rsidRPr="00EA79C7">
        <w:rPr>
          <w:position w:val="-30"/>
        </w:rPr>
        <w:object w:dxaOrig="2940" w:dyaOrig="680" w14:anchorId="77DFAAC8">
          <v:shape id="_x0000_i1059" type="#_x0000_t75" style="width:147pt;height:33.75pt" o:ole="">
            <v:imagedata r:id="rId8" o:title=""/>
          </v:shape>
          <o:OLEObject Type="Embed" ProgID="Equation.DSMT4" ShapeID="_x0000_i1059" DrawAspect="Content" ObjectID="_1766853896" r:id="rId9"/>
        </w:object>
      </w:r>
    </w:p>
    <w:p w14:paraId="48A9A45B" w14:textId="70D4ED3B" w:rsidR="00A556CE" w:rsidRPr="00EA79C7" w:rsidRDefault="00A556CE">
      <w:r w:rsidRPr="00EA79C7">
        <w:rPr>
          <w:position w:val="-30"/>
        </w:rPr>
        <w:object w:dxaOrig="1120" w:dyaOrig="680" w14:anchorId="4174ECEE">
          <v:shape id="_x0000_i1056" type="#_x0000_t75" style="width:57pt;height:33.75pt" o:ole="">
            <v:imagedata r:id="rId10" o:title=""/>
          </v:shape>
          <o:OLEObject Type="Embed" ProgID="Equation.DSMT4" ShapeID="_x0000_i1056" DrawAspect="Content" ObjectID="_1766853897" r:id="rId11"/>
        </w:object>
      </w:r>
    </w:p>
    <w:p w14:paraId="2F810351" w14:textId="5AB1A7F5" w:rsidR="00A556CE" w:rsidRPr="00EA79C7" w:rsidRDefault="00A556CE">
      <w:r w:rsidRPr="00EA79C7">
        <w:rPr>
          <w:position w:val="-30"/>
        </w:rPr>
        <w:object w:dxaOrig="2580" w:dyaOrig="680" w14:anchorId="154D9196">
          <v:shape id="_x0000_i1029" type="#_x0000_t75" style="width:129pt;height:33.75pt" o:ole="">
            <v:imagedata r:id="rId12" o:title=""/>
          </v:shape>
          <o:OLEObject Type="Embed" ProgID="Equation.DSMT4" ShapeID="_x0000_i1029" DrawAspect="Content" ObjectID="_1766853898" r:id="rId13"/>
        </w:object>
      </w:r>
      <w:r w:rsidR="0014218E" w:rsidRPr="00EA79C7">
        <w:t xml:space="preserve">              </w:t>
      </w:r>
    </w:p>
    <w:p w14:paraId="0D06A750" w14:textId="7148AC08" w:rsidR="00A556CE" w:rsidRPr="00EA79C7" w:rsidRDefault="00A556CE">
      <w:r w:rsidRPr="00EA79C7">
        <w:rPr>
          <w:position w:val="-12"/>
        </w:rPr>
        <w:object w:dxaOrig="3019" w:dyaOrig="360" w14:anchorId="0046E698">
          <v:shape id="_x0000_i1030" type="#_x0000_t75" style="width:150.75pt;height:18pt" o:ole="">
            <v:imagedata r:id="rId14" o:title=""/>
          </v:shape>
          <o:OLEObject Type="Embed" ProgID="Equation.DSMT4" ShapeID="_x0000_i1030" DrawAspect="Content" ObjectID="_1766853899" r:id="rId15"/>
        </w:object>
      </w:r>
    </w:p>
    <w:p w14:paraId="6A14903B" w14:textId="77777777" w:rsidR="0014218E" w:rsidRPr="00EA79C7" w:rsidRDefault="0014218E" w:rsidP="0014218E">
      <w:r w:rsidRPr="00EA79C7">
        <w:rPr>
          <w:position w:val="-24"/>
        </w:rPr>
        <w:object w:dxaOrig="2780" w:dyaOrig="620" w14:anchorId="408FDCC0">
          <v:shape id="_x0000_i1031" type="#_x0000_t75" style="width:139.5pt;height:31.5pt" o:ole="">
            <v:imagedata r:id="rId16" o:title=""/>
          </v:shape>
          <o:OLEObject Type="Embed" ProgID="Equation.DSMT4" ShapeID="_x0000_i1031" DrawAspect="Content" ObjectID="_1766853900" r:id="rId17"/>
        </w:object>
      </w:r>
    </w:p>
    <w:p w14:paraId="7B3A5EA7" w14:textId="77777777" w:rsidR="0014218E" w:rsidRPr="00EA79C7" w:rsidRDefault="0014218E" w:rsidP="0014218E"/>
    <w:p w14:paraId="4C798E92" w14:textId="77777777" w:rsidR="0014218E" w:rsidRPr="00EA79C7" w:rsidRDefault="0014218E"/>
    <w:p w14:paraId="447AEE18" w14:textId="77CFB84D" w:rsidR="008A5A96" w:rsidRPr="00EA79C7" w:rsidRDefault="008A5A96">
      <w:pPr>
        <w:rPr>
          <w:sz w:val="28"/>
          <w:szCs w:val="28"/>
        </w:rPr>
      </w:pPr>
      <w:r w:rsidRPr="00EA79C7">
        <w:rPr>
          <w:rFonts w:hint="eastAsia"/>
          <w:sz w:val="28"/>
          <w:szCs w:val="28"/>
        </w:rPr>
        <w:t>抛出策略</w:t>
      </w:r>
    </w:p>
    <w:p w14:paraId="76DE5C41" w14:textId="34ADAB4C" w:rsidR="008A5A96" w:rsidRPr="00EA79C7" w:rsidRDefault="00A57D85">
      <w:r w:rsidRPr="00EA79C7">
        <w:rPr>
          <w:position w:val="-32"/>
        </w:rPr>
        <w:object w:dxaOrig="3000" w:dyaOrig="720" w14:anchorId="43F888D4">
          <v:shape id="_x0000_i1032" type="#_x0000_t75" style="width:150pt;height:36pt" o:ole="">
            <v:imagedata r:id="rId18" o:title=""/>
          </v:shape>
          <o:OLEObject Type="Embed" ProgID="Equation.DSMT4" ShapeID="_x0000_i1032" DrawAspect="Content" ObjectID="_1766853901" r:id="rId19"/>
        </w:object>
      </w:r>
    </w:p>
    <w:p w14:paraId="05915901" w14:textId="4BD6972D" w:rsidR="00A57D85" w:rsidRPr="00EA79C7" w:rsidRDefault="00A57D85">
      <w:r w:rsidRPr="00EA79C7">
        <w:rPr>
          <w:position w:val="-14"/>
        </w:rPr>
        <w:object w:dxaOrig="3379" w:dyaOrig="380" w14:anchorId="6E7F0FC9">
          <v:shape id="_x0000_i1033" type="#_x0000_t75" style="width:168.75pt;height:18.75pt" o:ole="">
            <v:imagedata r:id="rId20" o:title=""/>
          </v:shape>
          <o:OLEObject Type="Embed" ProgID="Equation.DSMT4" ShapeID="_x0000_i1033" DrawAspect="Content" ObjectID="_1766853902" r:id="rId21"/>
        </w:object>
      </w:r>
    </w:p>
    <w:p w14:paraId="2B034B6B" w14:textId="114DF9A2" w:rsidR="00A57D85" w:rsidRPr="00EA79C7" w:rsidRDefault="00A57D85">
      <w:r w:rsidRPr="00EA79C7">
        <w:rPr>
          <w:position w:val="-32"/>
        </w:rPr>
        <w:object w:dxaOrig="3060" w:dyaOrig="720" w14:anchorId="5F646B3A">
          <v:shape id="_x0000_i1034" type="#_x0000_t75" style="width:153pt;height:36pt" o:ole="">
            <v:imagedata r:id="rId22" o:title=""/>
          </v:shape>
          <o:OLEObject Type="Embed" ProgID="Equation.DSMT4" ShapeID="_x0000_i1034" DrawAspect="Content" ObjectID="_1766853903" r:id="rId23"/>
        </w:object>
      </w:r>
    </w:p>
    <w:p w14:paraId="776E7D30" w14:textId="0272895F" w:rsidR="00A57D85" w:rsidRPr="00EA79C7" w:rsidRDefault="00A57D85">
      <w:r w:rsidRPr="00EA79C7">
        <w:rPr>
          <w:position w:val="-14"/>
        </w:rPr>
        <w:object w:dxaOrig="3580" w:dyaOrig="380" w14:anchorId="2E20B6AA">
          <v:shape id="_x0000_i1035" type="#_x0000_t75" style="width:179.25pt;height:18.75pt" o:ole="">
            <v:imagedata r:id="rId24" o:title=""/>
          </v:shape>
          <o:OLEObject Type="Embed" ProgID="Equation.DSMT4" ShapeID="_x0000_i1035" DrawAspect="Content" ObjectID="_1766853904" r:id="rId25"/>
        </w:object>
      </w:r>
    </w:p>
    <w:p w14:paraId="7F0CA3D3" w14:textId="4DED2343" w:rsidR="00A57D85" w:rsidRPr="00EA79C7" w:rsidRDefault="00A57D85">
      <w:r w:rsidRPr="00EA79C7">
        <w:rPr>
          <w:rFonts w:hint="eastAsia"/>
        </w:rPr>
        <w:t>结论</w:t>
      </w:r>
    </w:p>
    <w:p w14:paraId="1D6E9D47" w14:textId="025FDF1E" w:rsidR="00A57D85" w:rsidRPr="00EA79C7" w:rsidRDefault="00A57D85">
      <w:r w:rsidRPr="00EA79C7">
        <w:rPr>
          <w:position w:val="-14"/>
        </w:rPr>
        <w:object w:dxaOrig="2320" w:dyaOrig="380" w14:anchorId="74D28B2C">
          <v:shape id="_x0000_i1036" type="#_x0000_t75" style="width:164.25pt;height:27pt" o:ole="">
            <v:imagedata r:id="rId26" o:title=""/>
          </v:shape>
          <o:OLEObject Type="Embed" ProgID="Equation.DSMT4" ShapeID="_x0000_i1036" DrawAspect="Content" ObjectID="_1766853905" r:id="rId27"/>
        </w:object>
      </w:r>
    </w:p>
    <w:p w14:paraId="32FF415D" w14:textId="057B60DC" w:rsidR="00557B3E" w:rsidRPr="00EA79C7" w:rsidRDefault="00557B3E"/>
    <w:p w14:paraId="693F9AC1" w14:textId="1BB4969F" w:rsidR="00557B3E" w:rsidRPr="00EA79C7" w:rsidRDefault="00557B3E">
      <w:pPr>
        <w:rPr>
          <w:sz w:val="44"/>
          <w:szCs w:val="44"/>
        </w:rPr>
      </w:pPr>
      <w:r w:rsidRPr="00EA79C7">
        <w:rPr>
          <w:rFonts w:hint="eastAsia"/>
          <w:sz w:val="44"/>
          <w:szCs w:val="44"/>
        </w:rPr>
        <w:t>可靠性</w:t>
      </w:r>
    </w:p>
    <w:p w14:paraId="7A030AC8" w14:textId="3E915633" w:rsidR="00557B3E" w:rsidRPr="00EA79C7" w:rsidRDefault="00064371">
      <w:r w:rsidRPr="00EA79C7">
        <w:rPr>
          <w:position w:val="-28"/>
        </w:rPr>
        <w:object w:dxaOrig="1840" w:dyaOrig="680" w14:anchorId="651121E3">
          <v:shape id="_x0000_i1037" type="#_x0000_t75" style="width:91.5pt;height:33.75pt" o:ole="">
            <v:imagedata r:id="rId28" o:title=""/>
          </v:shape>
          <o:OLEObject Type="Embed" ProgID="Equation.DSMT4" ShapeID="_x0000_i1037" DrawAspect="Content" ObjectID="_1766853906" r:id="rId29"/>
        </w:object>
      </w:r>
    </w:p>
    <w:p w14:paraId="400EA8FD" w14:textId="07AE0D70" w:rsidR="00557B3E" w:rsidRDefault="00064371">
      <w:r w:rsidRPr="008C26B6">
        <w:rPr>
          <w:position w:val="-28"/>
        </w:rPr>
        <w:object w:dxaOrig="1920" w:dyaOrig="680" w14:anchorId="25BFC2DD">
          <v:shape id="_x0000_i1038" type="#_x0000_t75" style="width:96.75pt;height:33.75pt" o:ole="">
            <v:imagedata r:id="rId30" o:title=""/>
          </v:shape>
          <o:OLEObject Type="Embed" ProgID="Equation.DSMT4" ShapeID="_x0000_i1038" DrawAspect="Content" ObjectID="_1766853907" r:id="rId31"/>
        </w:object>
      </w:r>
    </w:p>
    <w:p w14:paraId="5DF4C6EC" w14:textId="49D2468A" w:rsidR="00557B3E" w:rsidRPr="00557B3E" w:rsidRDefault="00557B3E">
      <w:pPr>
        <w:rPr>
          <w:sz w:val="44"/>
          <w:szCs w:val="44"/>
        </w:rPr>
      </w:pPr>
      <w:r w:rsidRPr="008C26B6">
        <w:rPr>
          <w:position w:val="-24"/>
        </w:rPr>
        <w:object w:dxaOrig="2100" w:dyaOrig="620" w14:anchorId="5D6A15C6">
          <v:shape id="_x0000_i1039" type="#_x0000_t75" style="width:105.75pt;height:31.5pt" o:ole="">
            <v:imagedata r:id="rId32" o:title=""/>
          </v:shape>
          <o:OLEObject Type="Embed" ProgID="Equation.DSMT4" ShapeID="_x0000_i1039" DrawAspect="Content" ObjectID="_1766853908" r:id="rId33"/>
        </w:object>
      </w:r>
    </w:p>
    <w:p w14:paraId="311DC7BA" w14:textId="2DFA7D8A" w:rsidR="005A6A0B" w:rsidRDefault="005A6A0B">
      <w:pPr>
        <w:rPr>
          <w:sz w:val="32"/>
          <w:szCs w:val="32"/>
        </w:rPr>
      </w:pPr>
      <w:r w:rsidRPr="005A6A0B">
        <w:rPr>
          <w:rFonts w:hint="eastAsia"/>
          <w:sz w:val="32"/>
          <w:szCs w:val="32"/>
        </w:rPr>
        <w:t>动态规划</w:t>
      </w:r>
    </w:p>
    <w:p w14:paraId="7DAEF2D7" w14:textId="689B4594" w:rsidR="005A6A0B" w:rsidRPr="005A6A0B" w:rsidRDefault="00064371">
      <w:pPr>
        <w:rPr>
          <w:sz w:val="32"/>
          <w:szCs w:val="32"/>
        </w:rPr>
      </w:pPr>
      <w:r w:rsidRPr="008C26B6">
        <w:rPr>
          <w:position w:val="-14"/>
        </w:rPr>
        <w:object w:dxaOrig="2799" w:dyaOrig="380" w14:anchorId="0AE607FA">
          <v:shape id="_x0000_i1040" type="#_x0000_t75" style="width:140.25pt;height:18.75pt" o:ole="">
            <v:imagedata r:id="rId34" o:title=""/>
          </v:shape>
          <o:OLEObject Type="Embed" ProgID="Equation.DSMT4" ShapeID="_x0000_i1040" DrawAspect="Content" ObjectID="_1766853909" r:id="rId35"/>
        </w:object>
      </w:r>
    </w:p>
    <w:p w14:paraId="284445D0" w14:textId="457D27F6" w:rsidR="005A6A0B" w:rsidRDefault="00064371">
      <w:r w:rsidRPr="00064371">
        <w:rPr>
          <w:position w:val="-66"/>
        </w:rPr>
        <w:object w:dxaOrig="3280" w:dyaOrig="1460" w14:anchorId="552FF737">
          <v:shape id="_x0000_i1041" type="#_x0000_t75" style="width:163.5pt;height:72.75pt" o:ole="">
            <v:imagedata r:id="rId36" o:title=""/>
          </v:shape>
          <o:OLEObject Type="Embed" ProgID="Equation.DSMT4" ShapeID="_x0000_i1041" DrawAspect="Content" ObjectID="_1766853910" r:id="rId37"/>
        </w:object>
      </w:r>
    </w:p>
    <w:p w14:paraId="6D72F310" w14:textId="6DE39FD3" w:rsidR="00AD5CDF" w:rsidRDefault="00AD5CDF"/>
    <w:p w14:paraId="50775AF6" w14:textId="7F50FE17" w:rsidR="00AD5CDF" w:rsidRPr="00AD5CDF" w:rsidRDefault="00AD5CDF">
      <w:pPr>
        <w:rPr>
          <w:sz w:val="36"/>
          <w:szCs w:val="36"/>
        </w:rPr>
      </w:pPr>
      <w:r w:rsidRPr="00AD5CDF">
        <w:rPr>
          <w:rFonts w:hint="eastAsia"/>
          <w:sz w:val="36"/>
          <w:szCs w:val="36"/>
        </w:rPr>
        <w:t>问题三</w:t>
      </w:r>
    </w:p>
    <w:p w14:paraId="6130AB38" w14:textId="379562F7" w:rsidR="00AD5CDF" w:rsidRPr="00AD5CDF" w:rsidRDefault="00AD5CDF">
      <w:pPr>
        <w:rPr>
          <w:sz w:val="36"/>
          <w:szCs w:val="36"/>
        </w:rPr>
      </w:pPr>
      <w:r w:rsidRPr="00AD5CDF">
        <w:rPr>
          <w:rFonts w:hint="eastAsia"/>
          <w:sz w:val="36"/>
          <w:szCs w:val="36"/>
        </w:rPr>
        <w:t>分析</w:t>
      </w:r>
    </w:p>
    <w:p w14:paraId="790260CA" w14:textId="222CA766" w:rsidR="00AD5CDF" w:rsidRDefault="00AD5CDF">
      <w:pPr>
        <w:rPr>
          <w:sz w:val="30"/>
          <w:szCs w:val="30"/>
        </w:rPr>
      </w:pPr>
      <w:r>
        <w:rPr>
          <w:rFonts w:hint="eastAsia"/>
          <w:sz w:val="30"/>
          <w:szCs w:val="30"/>
        </w:rPr>
        <w:t>均方差</w:t>
      </w:r>
    </w:p>
    <w:p w14:paraId="261EAC54" w14:textId="59B185AF" w:rsidR="00AD5CDF" w:rsidRDefault="00AD5CDF">
      <w:r w:rsidRPr="00D431F8">
        <w:rPr>
          <w:position w:val="-28"/>
        </w:rPr>
        <w:object w:dxaOrig="1579" w:dyaOrig="720" w14:anchorId="5B83E63D">
          <v:shape id="_x0000_i1042" type="#_x0000_t75" style="width:78.75pt;height:36pt" o:ole="">
            <v:imagedata r:id="rId38" o:title=""/>
          </v:shape>
          <o:OLEObject Type="Embed" ProgID="Equation.DSMT4" ShapeID="_x0000_i1042" DrawAspect="Content" ObjectID="_1766853911" r:id="rId39"/>
        </w:object>
      </w:r>
    </w:p>
    <w:p w14:paraId="0A625EB9" w14:textId="05919E7A" w:rsidR="00AD5CDF" w:rsidRDefault="00AD5CDF">
      <w:r w:rsidRPr="00D431F8">
        <w:rPr>
          <w:position w:val="-24"/>
        </w:rPr>
        <w:object w:dxaOrig="2420" w:dyaOrig="999" w14:anchorId="0FB33DEF">
          <v:shape id="_x0000_i1043" type="#_x0000_t75" style="width:120.75pt;height:50.25pt" o:ole="">
            <v:imagedata r:id="rId40" o:title=""/>
          </v:shape>
          <o:OLEObject Type="Embed" ProgID="Equation.DSMT4" ShapeID="_x0000_i1043" DrawAspect="Content" ObjectID="_1766853912" r:id="rId41"/>
        </w:object>
      </w:r>
    </w:p>
    <w:p w14:paraId="3E794FF7" w14:textId="62FDF3CC" w:rsidR="00D23511" w:rsidRDefault="00D23511">
      <w:r w:rsidRPr="00230DBD">
        <w:rPr>
          <w:position w:val="-12"/>
        </w:rPr>
        <w:object w:dxaOrig="3180" w:dyaOrig="360" w14:anchorId="4613A146">
          <v:shape id="_x0000_i1044" type="#_x0000_t75" style="width:159pt;height:18pt" o:ole="">
            <v:imagedata r:id="rId42" o:title=""/>
          </v:shape>
          <o:OLEObject Type="Embed" ProgID="Equation.DSMT4" ShapeID="_x0000_i1044" DrawAspect="Content" ObjectID="_1766853913" r:id="rId43"/>
        </w:object>
      </w:r>
    </w:p>
    <w:p w14:paraId="437ED5A4" w14:textId="03A3F722" w:rsidR="00D23511" w:rsidRPr="008A5A96" w:rsidRDefault="00D23511">
      <w:pPr>
        <w:rPr>
          <w:sz w:val="30"/>
          <w:szCs w:val="30"/>
        </w:rPr>
      </w:pPr>
      <w:r w:rsidRPr="00230DBD">
        <w:rPr>
          <w:position w:val="-14"/>
        </w:rPr>
        <w:object w:dxaOrig="3260" w:dyaOrig="380" w14:anchorId="584FACC5">
          <v:shape id="_x0000_i1045" type="#_x0000_t75" style="width:163.5pt;height:19.5pt" o:ole="">
            <v:imagedata r:id="rId44" o:title=""/>
          </v:shape>
          <o:OLEObject Type="Embed" ProgID="Equation.DSMT4" ShapeID="_x0000_i1045" DrawAspect="Content" ObjectID="_1766853914" r:id="rId45"/>
        </w:object>
      </w:r>
    </w:p>
    <w:sectPr w:rsidR="00D23511" w:rsidRPr="008A5A9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A8936A6" w14:textId="77777777" w:rsidR="006A7FAD" w:rsidRDefault="006A7FAD" w:rsidP="00A556CE">
      <w:r>
        <w:separator/>
      </w:r>
    </w:p>
  </w:endnote>
  <w:endnote w:type="continuationSeparator" w:id="0">
    <w:p w14:paraId="1B3EF4AC" w14:textId="77777777" w:rsidR="006A7FAD" w:rsidRDefault="006A7FAD" w:rsidP="00A556C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ABF66A7" w14:textId="77777777" w:rsidR="006A7FAD" w:rsidRDefault="006A7FAD" w:rsidP="00A556CE">
      <w:r>
        <w:separator/>
      </w:r>
    </w:p>
  </w:footnote>
  <w:footnote w:type="continuationSeparator" w:id="0">
    <w:p w14:paraId="5366987B" w14:textId="77777777" w:rsidR="006A7FAD" w:rsidRDefault="006A7FAD" w:rsidP="00A556C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83747"/>
    <w:rsid w:val="00064371"/>
    <w:rsid w:val="0014218E"/>
    <w:rsid w:val="001D5754"/>
    <w:rsid w:val="003D205A"/>
    <w:rsid w:val="00557B3E"/>
    <w:rsid w:val="005A6A0B"/>
    <w:rsid w:val="005E767C"/>
    <w:rsid w:val="00615FA2"/>
    <w:rsid w:val="0069174B"/>
    <w:rsid w:val="006A7FAD"/>
    <w:rsid w:val="00740BAF"/>
    <w:rsid w:val="00783747"/>
    <w:rsid w:val="007E4775"/>
    <w:rsid w:val="008A5A96"/>
    <w:rsid w:val="008F4CC5"/>
    <w:rsid w:val="00A556CE"/>
    <w:rsid w:val="00A57D85"/>
    <w:rsid w:val="00AD5CDF"/>
    <w:rsid w:val="00AE54E4"/>
    <w:rsid w:val="00BE0EA3"/>
    <w:rsid w:val="00C335E9"/>
    <w:rsid w:val="00CC419E"/>
    <w:rsid w:val="00CD246D"/>
    <w:rsid w:val="00D23511"/>
    <w:rsid w:val="00D33FE7"/>
    <w:rsid w:val="00DC3087"/>
    <w:rsid w:val="00EA79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1652588"/>
  <w15:chartTrackingRefBased/>
  <w15:docId w15:val="{2C4F0D26-10AA-42A6-9EB8-9479775DAF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">
    <w:name w:val="样式1"/>
    <w:basedOn w:val="a1"/>
    <w:uiPriority w:val="99"/>
    <w:rsid w:val="0069174B"/>
    <w:rPr>
      <w:rFonts w:eastAsia="等线"/>
    </w:rPr>
    <w:tblPr>
      <w:tblBorders>
        <w:top w:val="thinThickSmallGap" w:sz="12" w:space="0" w:color="auto"/>
      </w:tblBorders>
    </w:tblPr>
  </w:style>
  <w:style w:type="paragraph" w:styleId="a3">
    <w:name w:val="header"/>
    <w:basedOn w:val="a"/>
    <w:link w:val="a4"/>
    <w:uiPriority w:val="99"/>
    <w:unhideWhenUsed/>
    <w:rsid w:val="00A556C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556C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556C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556C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9</TotalTime>
  <Pages>2</Pages>
  <Words>88</Words>
  <Characters>507</Characters>
  <Application>Microsoft Office Word</Application>
  <DocSecurity>0</DocSecurity>
  <Lines>4</Lines>
  <Paragraphs>1</Paragraphs>
  <ScaleCrop>false</ScaleCrop>
  <Company/>
  <LinksUpToDate>false</LinksUpToDate>
  <CharactersWithSpaces>5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年 志豪</dc:creator>
  <cp:keywords/>
  <dc:description/>
  <cp:lastModifiedBy>志豪 年</cp:lastModifiedBy>
  <cp:revision>16</cp:revision>
  <dcterms:created xsi:type="dcterms:W3CDTF">2022-02-19T01:39:00Z</dcterms:created>
  <dcterms:modified xsi:type="dcterms:W3CDTF">2024-01-15T11:58:00Z</dcterms:modified>
</cp:coreProperties>
</file>